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975E11" w14:textId="4C01419C" w:rsidR="00B53B30" w:rsidRDefault="00B53B30" w:rsidP="00B53B30">
      <w:pPr>
        <w:tabs>
          <w:tab w:val="left" w:pos="8610"/>
        </w:tabs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uần 0</w:t>
      </w:r>
      <w:r>
        <w:rPr>
          <w:rFonts w:ascii="Times New Roman" w:hAnsi="Times New Roman"/>
          <w:sz w:val="24"/>
        </w:rPr>
        <w:t>8</w:t>
      </w:r>
      <w:r>
        <w:rPr>
          <w:rFonts w:ascii="Times New Roman" w:hAnsi="Times New Roman"/>
          <w:sz w:val="24"/>
        </w:rPr>
        <w:tab/>
        <w:t xml:space="preserve">Ngày dạy: </w:t>
      </w:r>
      <w:r>
        <w:rPr>
          <w:rFonts w:ascii="Times New Roman" w:hAnsi="Times New Roman"/>
          <w:sz w:val="24"/>
        </w:rPr>
        <w:t>26</w:t>
      </w:r>
      <w:r>
        <w:rPr>
          <w:rFonts w:ascii="Times New Roman" w:hAnsi="Times New Roman"/>
          <w:sz w:val="24"/>
        </w:rPr>
        <w:t>/10/2020</w:t>
      </w:r>
    </w:p>
    <w:p w14:paraId="5700AF74" w14:textId="01CA2781" w:rsidR="00B53B30" w:rsidRDefault="00B53B30" w:rsidP="00B53B30">
      <w:pPr>
        <w:tabs>
          <w:tab w:val="left" w:pos="8610"/>
        </w:tabs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iết 1</w:t>
      </w:r>
      <w:r>
        <w:rPr>
          <w:rFonts w:ascii="Times New Roman" w:hAnsi="Times New Roman"/>
          <w:sz w:val="24"/>
        </w:rPr>
        <w:t>5</w:t>
      </w:r>
      <w:r>
        <w:rPr>
          <w:rFonts w:ascii="Times New Roman" w:hAnsi="Times New Roman"/>
          <w:sz w:val="24"/>
        </w:rPr>
        <w:tab/>
        <w:t>Lớp: 7a2, 7a3</w:t>
      </w:r>
    </w:p>
    <w:p w14:paraId="2608FB63" w14:textId="77777777" w:rsidR="00176AD0" w:rsidRPr="00B81B28" w:rsidRDefault="00176AD0" w:rsidP="00176AD0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I</w:t>
      </w:r>
      <w:r w:rsidRPr="00B81B28">
        <w:rPr>
          <w:rFonts w:ascii="Times New Roman" w:hAnsi="Times New Roman"/>
          <w:b/>
          <w:bCs/>
          <w:sz w:val="24"/>
        </w:rPr>
        <w:t xml:space="preserve">. </w:t>
      </w:r>
      <w:r w:rsidRPr="00B81B28">
        <w:rPr>
          <w:rFonts w:ascii="Times New Roman" w:hAnsi="Times New Roman"/>
          <w:b/>
          <w:bCs/>
          <w:sz w:val="24"/>
          <w:u w:val="single"/>
        </w:rPr>
        <w:t>Mục đích yêu cầu</w:t>
      </w:r>
      <w:r w:rsidRPr="00B81B28">
        <w:rPr>
          <w:rFonts w:ascii="Times New Roman" w:hAnsi="Times New Roman"/>
          <w:b/>
          <w:bCs/>
          <w:sz w:val="24"/>
        </w:rPr>
        <w:t xml:space="preserve"> :</w:t>
      </w:r>
    </w:p>
    <w:p w14:paraId="41A0CACC" w14:textId="77777777" w:rsidR="00176AD0" w:rsidRPr="00B81B28" w:rsidRDefault="00176AD0" w:rsidP="00176AD0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Nắm được dạng của stphh, stpvhth, chu kì của stpvhth, cách nx một ps có thể bddd stphh hay vhth</w:t>
      </w:r>
    </w:p>
    <w:p w14:paraId="5090D909" w14:textId="77777777" w:rsidR="00176AD0" w:rsidRPr="00B81B28" w:rsidRDefault="00176AD0" w:rsidP="00176AD0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Biết được một ps có thể bddd stphh hay vhth</w:t>
      </w:r>
    </w:p>
    <w:p w14:paraId="5FE321CF" w14:textId="77777777" w:rsidR="00176AD0" w:rsidRPr="00B81B28" w:rsidRDefault="00176AD0" w:rsidP="00176AD0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Thấy được sự tuần hoàn của chữ số thập phân</w:t>
      </w:r>
    </w:p>
    <w:p w14:paraId="2794DF7D" w14:textId="77777777" w:rsidR="00176AD0" w:rsidRPr="00B81B28" w:rsidRDefault="00176AD0" w:rsidP="00176AD0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II</w:t>
      </w:r>
      <w:r w:rsidRPr="00B81B28">
        <w:rPr>
          <w:rFonts w:ascii="Times New Roman" w:hAnsi="Times New Roman"/>
          <w:b/>
          <w:bCs/>
          <w:sz w:val="24"/>
        </w:rPr>
        <w:t xml:space="preserve">. </w:t>
      </w:r>
      <w:r w:rsidRPr="00B81B28">
        <w:rPr>
          <w:rFonts w:ascii="Times New Roman" w:hAnsi="Times New Roman"/>
          <w:b/>
          <w:bCs/>
          <w:sz w:val="24"/>
          <w:u w:val="single"/>
        </w:rPr>
        <w:t>Chuẩn bị</w:t>
      </w:r>
      <w:r w:rsidRPr="00B81B28">
        <w:rPr>
          <w:rFonts w:ascii="Times New Roman" w:hAnsi="Times New Roman"/>
          <w:b/>
          <w:bCs/>
          <w:sz w:val="24"/>
        </w:rPr>
        <w:t xml:space="preserve"> :</w:t>
      </w:r>
    </w:p>
    <w:p w14:paraId="154E775C" w14:textId="77777777" w:rsidR="00176AD0" w:rsidRPr="00B81B28" w:rsidRDefault="00176AD0" w:rsidP="00176AD0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Sgk, giáo án, phấn, thước, bảng phụ, phiếu học tập</w:t>
      </w:r>
    </w:p>
    <w:p w14:paraId="7E45B9B1" w14:textId="77777777" w:rsidR="00176AD0" w:rsidRPr="00B81B28" w:rsidRDefault="00176AD0" w:rsidP="00176AD0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III</w:t>
      </w:r>
      <w:r w:rsidRPr="00B81B28">
        <w:rPr>
          <w:rFonts w:ascii="Times New Roman" w:hAnsi="Times New Roman"/>
          <w:b/>
          <w:bCs/>
          <w:sz w:val="24"/>
        </w:rPr>
        <w:t xml:space="preserve">. </w:t>
      </w:r>
      <w:r w:rsidRPr="00B81B28">
        <w:rPr>
          <w:rFonts w:ascii="Times New Roman" w:hAnsi="Times New Roman"/>
          <w:b/>
          <w:bCs/>
          <w:sz w:val="24"/>
          <w:u w:val="single"/>
        </w:rPr>
        <w:t>Nội dung</w:t>
      </w:r>
      <w:r w:rsidRPr="00B81B28">
        <w:rPr>
          <w:rFonts w:ascii="Times New Roman" w:hAnsi="Times New Roman"/>
          <w:b/>
          <w:bCs/>
          <w:sz w:val="24"/>
        </w:rPr>
        <w:t xml:space="preserve"> :</w:t>
      </w:r>
    </w:p>
    <w:p w14:paraId="53F1C11F" w14:textId="77777777" w:rsidR="00176AD0" w:rsidRPr="00B81B28" w:rsidRDefault="00176AD0" w:rsidP="00176AD0">
      <w:pPr>
        <w:jc w:val="both"/>
        <w:rPr>
          <w:rFonts w:ascii="Times New Roman" w:hAnsi="Times New Roman"/>
          <w:sz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176AD0" w:rsidRPr="00B81B28" w14:paraId="2B7CC2EA" w14:textId="77777777" w:rsidTr="00EF1568">
        <w:tc>
          <w:tcPr>
            <w:tcW w:w="3270" w:type="dxa"/>
          </w:tcPr>
          <w:p w14:paraId="7C8AABFB" w14:textId="77777777" w:rsidR="00176AD0" w:rsidRPr="00B81B28" w:rsidRDefault="00176AD0" w:rsidP="00EF1568"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Hoạt động Giáo viên</w:t>
            </w:r>
          </w:p>
        </w:tc>
        <w:tc>
          <w:tcPr>
            <w:tcW w:w="3488" w:type="dxa"/>
          </w:tcPr>
          <w:p w14:paraId="6EF4C7B3" w14:textId="77777777" w:rsidR="00176AD0" w:rsidRPr="00176AD0" w:rsidRDefault="00176AD0" w:rsidP="00EF1568">
            <w:pPr>
              <w:pStyle w:val="Heading1"/>
              <w:tabs>
                <w:tab w:val="clear" w:pos="8610"/>
              </w:tabs>
              <w:rPr>
                <w:rFonts w:ascii="Times New Roman" w:hAnsi="Times New Roman"/>
              </w:rPr>
            </w:pPr>
            <w:r w:rsidRPr="00176AD0">
              <w:rPr>
                <w:rFonts w:ascii="Times New Roman" w:hAnsi="Times New Roman"/>
              </w:rPr>
              <w:t>Hoạt động Học sinh</w:t>
            </w:r>
          </w:p>
        </w:tc>
        <w:tc>
          <w:tcPr>
            <w:tcW w:w="3379" w:type="dxa"/>
          </w:tcPr>
          <w:p w14:paraId="3F9E0042" w14:textId="77777777" w:rsidR="00176AD0" w:rsidRPr="00B81B28" w:rsidRDefault="00176AD0" w:rsidP="00EF1568"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Nội dung</w:t>
            </w:r>
          </w:p>
        </w:tc>
      </w:tr>
      <w:tr w:rsidR="00176AD0" w:rsidRPr="00B81B28" w14:paraId="26C4B4E6" w14:textId="77777777" w:rsidTr="00EF1568">
        <w:tc>
          <w:tcPr>
            <w:tcW w:w="3270" w:type="dxa"/>
          </w:tcPr>
          <w:p w14:paraId="6C4E43CD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1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Ổn định lớp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118C038A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2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Kiểm tra bài cũ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 </w:t>
            </w:r>
          </w:p>
          <w:p w14:paraId="4370868C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3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Luyện tập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 </w:t>
            </w:r>
          </w:p>
          <w:p w14:paraId="4EE6724A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Khi nào một ps có thể viết được dưới dạng stp hữu hạn ?</w:t>
            </w:r>
          </w:p>
          <w:p w14:paraId="79BB5B05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239FBC5D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420A04D7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Những ps tối giản nào mà mẫu không có ước nguyên tố khác 2 và 5 ?</w:t>
            </w:r>
          </w:p>
          <w:p w14:paraId="156889C5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Những phân số đó viết được dưới dạng nào ?</w:t>
            </w:r>
          </w:p>
          <w:p w14:paraId="6679FFFD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Những ps tối giản nào mà mẫu có ước nguyên tố khác 2 và 5 ?</w:t>
            </w:r>
          </w:p>
          <w:p w14:paraId="715E7A4E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Những phân số đó viết được dưới dạng nào ?</w:t>
            </w:r>
          </w:p>
          <w:p w14:paraId="5086E3AB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61D8EF29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5A5BE224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11FF6EA6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0F449B8B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Tìm chu kì ?</w:t>
            </w:r>
          </w:p>
          <w:p w14:paraId="560FD0AD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37C56AFE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2BA66C90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2A9FA56F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Đưa về phân số rồi rút gọn ?</w:t>
            </w:r>
          </w:p>
          <w:p w14:paraId="499A53FD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4094E162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2A974997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08EEE94B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5078A801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3FD20C53" w14:textId="77777777" w:rsidR="00176AD0" w:rsidRPr="00B81B28" w:rsidRDefault="00176AD0" w:rsidP="00EF1568">
            <w:pPr>
              <w:pStyle w:val="BodyTextIndent"/>
              <w:ind w:firstLine="0"/>
              <w:rPr>
                <w:rFonts w:ascii="Times New Roman" w:hAnsi="Times New Roman"/>
              </w:rPr>
            </w:pPr>
          </w:p>
          <w:p w14:paraId="782F9D72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55B821B0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13F13FC5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29283273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4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Củng cố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06241D01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Hãy nhắc lại nhận xét</w:t>
            </w:r>
          </w:p>
          <w:p w14:paraId="32795DD2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5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Dặn dò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75110C70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Làm các bài tập còn lại</w:t>
            </w:r>
          </w:p>
        </w:tc>
        <w:tc>
          <w:tcPr>
            <w:tcW w:w="3488" w:type="dxa"/>
          </w:tcPr>
          <w:p w14:paraId="2A172C02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600245D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E7FE33E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B3DAB18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Nếu một ps tối giản với mẫu dương mà mẫu không có ước nguyên tố khác 2 và 5 thì phân số đó viết được dưới dạngstphh</w:t>
            </w:r>
          </w:p>
          <w:p w14:paraId="37D9B54D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360D0EEF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20" w:dyaOrig="620" w14:anchorId="742784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75pt;height:27.95pt" o:ole="">
                  <v:imagedata r:id="rId5" o:title=""/>
                </v:shape>
                <o:OLEObject Type="Embed" ProgID="Equation.3" ShapeID="_x0000_i1025" DrawAspect="Content" ObjectID="_1664952455" r:id="rId6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400" w:dyaOrig="620" w14:anchorId="2B17DFCB">
                <v:shape id="_x0000_i1026" type="#_x0000_t75" style="width:18.25pt;height:27.95pt" o:ole="">
                  <v:imagedata r:id="rId7" o:title=""/>
                </v:shape>
                <o:OLEObject Type="Embed" ProgID="Equation.3" ShapeID="_x0000_i1026" DrawAspect="Content" ObjectID="_1664952456" r:id="rId8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760" w:dyaOrig="620" w14:anchorId="4DF1375A">
                <v:shape id="_x0000_i1027" type="#_x0000_t75" style="width:33.85pt;height:27.95pt" o:ole="">
                  <v:imagedata r:id="rId9" o:title=""/>
                </v:shape>
                <o:OLEObject Type="Embed" ProgID="Equation.3" ShapeID="_x0000_i1027" DrawAspect="Content" ObjectID="_1664952457" r:id="rId10"/>
              </w:object>
            </w:r>
          </w:p>
          <w:p w14:paraId="2E02B700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39333C1D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Stp hữu hạn</w:t>
            </w:r>
          </w:p>
          <w:p w14:paraId="7D95F874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320" w:dyaOrig="620" w14:anchorId="39E551E9">
                <v:shape id="_x0000_i1028" type="#_x0000_t75" style="width:12.9pt;height:24.7pt" o:ole="">
                  <v:imagedata r:id="rId11" o:title=""/>
                </v:shape>
                <o:OLEObject Type="Embed" ProgID="Equation.3" ShapeID="_x0000_i1028" DrawAspect="Content" ObjectID="_1664952458" r:id="rId12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360" w:dyaOrig="620" w14:anchorId="2D8425CC">
                <v:shape id="_x0000_i1029" type="#_x0000_t75" style="width:14.5pt;height:24.7pt" o:ole="">
                  <v:imagedata r:id="rId13" o:title=""/>
                </v:shape>
                <o:OLEObject Type="Embed" ProgID="Equation.3" ShapeID="_x0000_i1029" DrawAspect="Content" ObjectID="_1664952459" r:id="rId14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420" w:dyaOrig="620" w14:anchorId="41AAC7E5">
                <v:shape id="_x0000_i1030" type="#_x0000_t75" style="width:17.2pt;height:24.7pt" o:ole="">
                  <v:imagedata r:id="rId15" o:title=""/>
                </v:shape>
                <o:OLEObject Type="Embed" ProgID="Equation.3" ShapeID="_x0000_i1030" DrawAspect="Content" ObjectID="_1664952460" r:id="rId16"/>
              </w:object>
            </w:r>
          </w:p>
          <w:p w14:paraId="7D6964C3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4F4B78F6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1D6C5368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Stp vô hạn tuần hoàn</w:t>
            </w:r>
          </w:p>
          <w:p w14:paraId="5FC86EAF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274B085E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048CBAFF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25EE68A2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4630D7D5" w14:textId="77777777" w:rsidR="00176AD0" w:rsidRPr="00B81B28" w:rsidRDefault="00176AD0" w:rsidP="00EF1568">
            <w:pPr>
              <w:pStyle w:val="BodyTextIndent3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Chữ số lặp lại của phần thập phân</w:t>
            </w:r>
          </w:p>
          <w:p w14:paraId="5AD4DD12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331DB73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1ABC9170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F24342D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AF28EEB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661AEC8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C7AE73A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2057B3B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7555448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F8F43CB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628A354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00EAC87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DFD76CE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FC3ACC8" w14:textId="77777777" w:rsidR="00176AD0" w:rsidRPr="00A31D6E" w:rsidRDefault="00176AD0" w:rsidP="00EF1568">
            <w:pPr>
              <w:pStyle w:val="Heading3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A31D6E">
              <w:rPr>
                <w:rFonts w:ascii="Times New Roman" w:hAnsi="Times New Roman"/>
                <w:sz w:val="24"/>
                <w:szCs w:val="24"/>
              </w:rPr>
              <w:t>Nhắc lại nhận xét</w:t>
            </w:r>
          </w:p>
          <w:p w14:paraId="00C83686" w14:textId="77777777" w:rsidR="00176AD0" w:rsidRPr="00B81B28" w:rsidRDefault="00176AD0" w:rsidP="00EF1568">
            <w:pPr>
              <w:rPr>
                <w:rFonts w:ascii="Times New Roman" w:hAnsi="Times New Roman"/>
                <w:sz w:val="24"/>
              </w:rPr>
            </w:pPr>
          </w:p>
          <w:p w14:paraId="1BE05932" w14:textId="77777777" w:rsidR="00176AD0" w:rsidRPr="00B81B28" w:rsidRDefault="00176AD0" w:rsidP="00EF1568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3379" w:type="dxa"/>
          </w:tcPr>
          <w:p w14:paraId="08CA9495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EB2C6B2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B7D8374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928C0C5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67.</w:t>
            </w:r>
            <w:r w:rsidRPr="00B81B28">
              <w:rPr>
                <w:rFonts w:ascii="Times New Roman" w:hAnsi="Times New Roman"/>
                <w:sz w:val="24"/>
              </w:rPr>
              <w:t xml:space="preserve"> 2, 3, 5</w:t>
            </w:r>
          </w:p>
          <w:p w14:paraId="5B783848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E13FF85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03E513B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1BF1BF4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68a.</w:t>
            </w:r>
            <w:r w:rsidRPr="00B81B28">
              <w:rPr>
                <w:rFonts w:ascii="Times New Roman" w:hAnsi="Times New Roman"/>
                <w:sz w:val="24"/>
              </w:rPr>
              <w:t xml:space="preserve"> Viết được dưới dạng stphh :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20" w:dyaOrig="620" w14:anchorId="4FC36C4A">
                <v:shape id="_x0000_i1031" type="#_x0000_t75" style="width:9.15pt;height:24.2pt" o:ole="">
                  <v:imagedata r:id="rId5" o:title=""/>
                </v:shape>
                <o:OLEObject Type="Embed" ProgID="Equation.3" ShapeID="_x0000_i1031" DrawAspect="Content" ObjectID="_1664952461" r:id="rId17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400" w:dyaOrig="620" w14:anchorId="171E3365">
                <v:shape id="_x0000_i1032" type="#_x0000_t75" style="width:15.6pt;height:24.2pt" o:ole="">
                  <v:imagedata r:id="rId7" o:title=""/>
                </v:shape>
                <o:OLEObject Type="Embed" ProgID="Equation.3" ShapeID="_x0000_i1032" DrawAspect="Content" ObjectID="_1664952462" r:id="rId18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760" w:dyaOrig="620" w14:anchorId="7CA65B5E">
                <v:shape id="_x0000_i1033" type="#_x0000_t75" style="width:30.1pt;height:24.2pt" o:ole="">
                  <v:imagedata r:id="rId9" o:title=""/>
                </v:shape>
                <o:OLEObject Type="Embed" ProgID="Equation.3" ShapeID="_x0000_i1033" DrawAspect="Content" ObjectID="_1664952463" r:id="rId19"/>
              </w:object>
            </w:r>
            <w:r w:rsidRPr="00B81B28">
              <w:rPr>
                <w:rFonts w:ascii="Times New Roman" w:hAnsi="Times New Roman"/>
                <w:sz w:val="24"/>
              </w:rPr>
              <w:t>vì mẫu của ps tối giản không có ước nguyên tố khác 2 và 5</w:t>
            </w:r>
          </w:p>
          <w:p w14:paraId="1BA0191D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 xml:space="preserve">Viết được dưới dạng stphh :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320" w:dyaOrig="620" w14:anchorId="150C0F66">
                <v:shape id="_x0000_i1034" type="#_x0000_t75" style="width:12.9pt;height:24.7pt" o:ole="">
                  <v:imagedata r:id="rId11" o:title=""/>
                </v:shape>
                <o:OLEObject Type="Embed" ProgID="Equation.3" ShapeID="_x0000_i1034" DrawAspect="Content" ObjectID="_1664952464" r:id="rId20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360" w:dyaOrig="620" w14:anchorId="0AB7856A">
                <v:shape id="_x0000_i1035" type="#_x0000_t75" style="width:14.5pt;height:24.7pt" o:ole="">
                  <v:imagedata r:id="rId13" o:title=""/>
                </v:shape>
                <o:OLEObject Type="Embed" ProgID="Equation.3" ShapeID="_x0000_i1035" DrawAspect="Content" ObjectID="_1664952465" r:id="rId21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420" w:dyaOrig="620" w14:anchorId="3D85E051">
                <v:shape id="_x0000_i1036" type="#_x0000_t75" style="width:17.2pt;height:24.7pt" o:ole="">
                  <v:imagedata r:id="rId15" o:title=""/>
                </v:shape>
                <o:OLEObject Type="Embed" ProgID="Equation.3" ShapeID="_x0000_i1036" DrawAspect="Content" ObjectID="_1664952466" r:id="rId22"/>
              </w:object>
            </w:r>
            <w:r w:rsidRPr="00B81B28">
              <w:rPr>
                <w:rFonts w:ascii="Times New Roman" w:hAnsi="Times New Roman"/>
                <w:sz w:val="24"/>
              </w:rPr>
              <w:t>vì mẫu của ps tối giản có ước nguyên tố khác 2 và 5</w:t>
            </w:r>
          </w:p>
          <w:p w14:paraId="67F02D39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68b.</w:t>
            </w:r>
            <w:r w:rsidRPr="00B81B28">
              <w:rPr>
                <w:rFonts w:ascii="Times New Roman" w:hAnsi="Times New Roman"/>
                <w:sz w:val="24"/>
              </w:rPr>
              <w:t xml:space="preserve">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020" w:dyaOrig="620" w14:anchorId="53FB4EBA">
                <v:shape id="_x0000_i1037" type="#_x0000_t75" style="width:33.85pt;height:25.25pt" o:ole="">
                  <v:imagedata r:id="rId23" o:title=""/>
                </v:shape>
                <o:OLEObject Type="Embed" ProgID="Equation.3" ShapeID="_x0000_i1037" DrawAspect="Content" ObjectID="_1664952467" r:id="rId24"/>
              </w:object>
            </w:r>
            <w:r w:rsidRPr="00B81B28">
              <w:rPr>
                <w:rFonts w:ascii="Times New Roman" w:hAnsi="Times New Roman"/>
                <w:sz w:val="24"/>
              </w:rPr>
              <w:t>,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180" w:dyaOrig="620" w14:anchorId="6B082476">
                <v:shape id="_x0000_i1038" type="#_x0000_t75" style="width:39.2pt;height:26.35pt" o:ole="">
                  <v:imagedata r:id="rId25" o:title=""/>
                </v:shape>
                <o:OLEObject Type="Embed" ProgID="Equation.3" ShapeID="_x0000_i1038" DrawAspect="Content" ObjectID="_1664952468" r:id="rId26"/>
              </w:object>
            </w:r>
            <w:r w:rsidRPr="00B81B28">
              <w:rPr>
                <w:rFonts w:ascii="Times New Roman" w:hAnsi="Times New Roman"/>
                <w:sz w:val="24"/>
              </w:rPr>
              <w:t>,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900" w:dyaOrig="620" w14:anchorId="326BBC7A">
                <v:shape id="_x0000_i1039" type="#_x0000_t75" style="width:34.4pt;height:27.95pt" o:ole="">
                  <v:imagedata r:id="rId27" o:title=""/>
                </v:shape>
                <o:OLEObject Type="Embed" ProgID="Equation.3" ShapeID="_x0000_i1039" DrawAspect="Content" ObjectID="_1664952469" r:id="rId28"/>
              </w:object>
            </w:r>
          </w:p>
          <w:p w14:paraId="0403E3B0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180" w:dyaOrig="620" w14:anchorId="6A2A66AA">
                <v:shape id="_x0000_i1040" type="#_x0000_t75" style="width:36pt;height:25.25pt" o:ole="">
                  <v:imagedata r:id="rId29" o:title=""/>
                </v:shape>
                <o:OLEObject Type="Embed" ProgID="Equation.3" ShapeID="_x0000_i1040" DrawAspect="Content" ObjectID="_1664952470" r:id="rId30"/>
              </w:object>
            </w:r>
            <w:r w:rsidRPr="00B81B28">
              <w:rPr>
                <w:rFonts w:ascii="Times New Roman" w:hAnsi="Times New Roman"/>
                <w:sz w:val="24"/>
              </w:rPr>
              <w:t>,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300" w:dyaOrig="620" w14:anchorId="77B1797F">
                <v:shape id="_x0000_i1041" type="#_x0000_t75" style="width:45.65pt;height:27.95pt" o:ole="">
                  <v:imagedata r:id="rId31" o:title=""/>
                </v:shape>
                <o:OLEObject Type="Embed" ProgID="Equation.3" ShapeID="_x0000_i1041" DrawAspect="Content" ObjectID="_1664952471" r:id="rId32"/>
              </w:object>
            </w:r>
            <w:r w:rsidRPr="00B81B28">
              <w:rPr>
                <w:rFonts w:ascii="Times New Roman" w:hAnsi="Times New Roman"/>
                <w:sz w:val="24"/>
              </w:rPr>
              <w:t>,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480" w:dyaOrig="620" w14:anchorId="6E8EF2FF">
                <v:shape id="_x0000_i1042" type="#_x0000_t75" style="width:47.3pt;height:26.35pt" o:ole="">
                  <v:imagedata r:id="rId33" o:title=""/>
                </v:shape>
                <o:OLEObject Type="Embed" ProgID="Equation.3" ShapeID="_x0000_i1042" DrawAspect="Content" ObjectID="_1664952472" r:id="rId34"/>
              </w:object>
            </w:r>
          </w:p>
          <w:p w14:paraId="244293B5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69a.</w:t>
            </w:r>
            <w:r w:rsidRPr="00B81B28">
              <w:rPr>
                <w:rFonts w:ascii="Times New Roman" w:hAnsi="Times New Roman"/>
                <w:sz w:val="24"/>
              </w:rPr>
              <w:t xml:space="preserve"> 8,5:3=2,8(3)</w:t>
            </w:r>
          </w:p>
          <w:p w14:paraId="29294625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69b.</w:t>
            </w:r>
            <w:r w:rsidRPr="00B81B28">
              <w:rPr>
                <w:rFonts w:ascii="Times New Roman" w:hAnsi="Times New Roman"/>
                <w:sz w:val="24"/>
              </w:rPr>
              <w:t xml:space="preserve"> 18,7:6=3,11(6)</w:t>
            </w:r>
          </w:p>
          <w:p w14:paraId="2F74C68B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69c.</w:t>
            </w:r>
            <w:r w:rsidRPr="00B81B28">
              <w:rPr>
                <w:rFonts w:ascii="Times New Roman" w:hAnsi="Times New Roman"/>
                <w:sz w:val="24"/>
              </w:rPr>
              <w:t xml:space="preserve"> 58:11=5,(27)</w:t>
            </w:r>
          </w:p>
          <w:p w14:paraId="2DF198D1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69d.</w:t>
            </w:r>
            <w:r w:rsidRPr="00B81B28">
              <w:rPr>
                <w:rFonts w:ascii="Times New Roman" w:hAnsi="Times New Roman"/>
                <w:sz w:val="24"/>
              </w:rPr>
              <w:t xml:space="preserve"> 14,2:3,33=4,(264)</w:t>
            </w:r>
          </w:p>
          <w:p w14:paraId="288046FE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70a.</w:t>
            </w:r>
            <w:r w:rsidRPr="00B81B28">
              <w:rPr>
                <w:rFonts w:ascii="Times New Roman" w:hAnsi="Times New Roman"/>
                <w:sz w:val="24"/>
              </w:rPr>
              <w:t xml:space="preserve"> 0,32=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460" w:dyaOrig="620" w14:anchorId="7D0D1632">
                <v:shape id="_x0000_i1043" type="#_x0000_t75" style="width:19.35pt;height:25.25pt" o:ole="">
                  <v:imagedata r:id="rId35" o:title=""/>
                </v:shape>
                <o:OLEObject Type="Embed" ProgID="Equation.3" ShapeID="_x0000_i1043" DrawAspect="Content" ObjectID="_1664952473" r:id="rId36"/>
              </w:object>
            </w:r>
            <w:r w:rsidRPr="00B81B28">
              <w:rPr>
                <w:rFonts w:ascii="Times New Roman" w:hAnsi="Times New Roman"/>
                <w:sz w:val="24"/>
              </w:rPr>
              <w:t>=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360" w:dyaOrig="620" w14:anchorId="7A197C37">
                <v:shape id="_x0000_i1044" type="#_x0000_t75" style="width:15.05pt;height:25.25pt" o:ole="">
                  <v:imagedata r:id="rId37" o:title=""/>
                </v:shape>
                <o:OLEObject Type="Embed" ProgID="Equation.3" ShapeID="_x0000_i1044" DrawAspect="Content" ObjectID="_1664952474" r:id="rId38"/>
              </w:object>
            </w:r>
          </w:p>
          <w:p w14:paraId="5C305989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70b.</w:t>
            </w:r>
            <w:r w:rsidRPr="00B81B28">
              <w:rPr>
                <w:rFonts w:ascii="Times New Roman" w:hAnsi="Times New Roman"/>
                <w:sz w:val="24"/>
              </w:rPr>
              <w:t xml:space="preserve"> -0,124=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639" w:dyaOrig="620" w14:anchorId="3EBF3427">
                <v:shape id="_x0000_i1045" type="#_x0000_t75" style="width:25.25pt;height:24.2pt" o:ole="">
                  <v:imagedata r:id="rId39" o:title=""/>
                </v:shape>
                <o:OLEObject Type="Embed" ProgID="Equation.3" ShapeID="_x0000_i1045" DrawAspect="Content" ObjectID="_1664952475" r:id="rId40"/>
              </w:object>
            </w:r>
            <w:r w:rsidRPr="00B81B28">
              <w:rPr>
                <w:rFonts w:ascii="Times New Roman" w:hAnsi="Times New Roman"/>
                <w:sz w:val="24"/>
              </w:rPr>
              <w:t>=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520" w:dyaOrig="620" w14:anchorId="4840A4D8">
                <v:shape id="_x0000_i1046" type="#_x0000_t75" style="width:22.05pt;height:25.25pt" o:ole="">
                  <v:imagedata r:id="rId41" o:title=""/>
                </v:shape>
                <o:OLEObject Type="Embed" ProgID="Equation.3" ShapeID="_x0000_i1046" DrawAspect="Content" ObjectID="_1664952476" r:id="rId42"/>
              </w:object>
            </w:r>
          </w:p>
          <w:p w14:paraId="45E7BFC0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70c.</w:t>
            </w:r>
            <w:r w:rsidRPr="00B81B28">
              <w:rPr>
                <w:rFonts w:ascii="Times New Roman" w:hAnsi="Times New Roman"/>
                <w:sz w:val="24"/>
              </w:rPr>
              <w:t xml:space="preserve"> 1,28=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460" w:dyaOrig="620" w14:anchorId="7300C2CA">
                <v:shape id="_x0000_i1047" type="#_x0000_t75" style="width:23.1pt;height:30.65pt" o:ole="">
                  <v:imagedata r:id="rId43" o:title=""/>
                </v:shape>
                <o:OLEObject Type="Embed" ProgID="Equation.3" ShapeID="_x0000_i1047" DrawAspect="Content" ObjectID="_1664952477" r:id="rId44"/>
              </w:object>
            </w:r>
            <w:r w:rsidRPr="00B81B28">
              <w:rPr>
                <w:rFonts w:ascii="Times New Roman" w:hAnsi="Times New Roman"/>
                <w:sz w:val="24"/>
              </w:rPr>
              <w:t>=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360" w:dyaOrig="620" w14:anchorId="7F3DB4CB">
                <v:shape id="_x0000_i1048" type="#_x0000_t75" style="width:18.25pt;height:30.65pt" o:ole="">
                  <v:imagedata r:id="rId45" o:title=""/>
                </v:shape>
                <o:OLEObject Type="Embed" ProgID="Equation.3" ShapeID="_x0000_i1048" DrawAspect="Content" ObjectID="_1664952478" r:id="rId46"/>
              </w:object>
            </w:r>
          </w:p>
          <w:p w14:paraId="66B40090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70d. </w:t>
            </w:r>
            <w:r w:rsidRPr="00B81B28">
              <w:rPr>
                <w:rFonts w:ascii="Times New Roman" w:hAnsi="Times New Roman"/>
                <w:sz w:val="24"/>
              </w:rPr>
              <w:t>-3,12=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660" w:dyaOrig="620" w14:anchorId="7D4DC1DC">
                <v:shape id="_x0000_i1049" type="#_x0000_t75" style="width:28.5pt;height:26.35pt" o:ole="">
                  <v:imagedata r:id="rId47" o:title=""/>
                </v:shape>
                <o:OLEObject Type="Embed" ProgID="Equation.3" ShapeID="_x0000_i1049" DrawAspect="Content" ObjectID="_1664952479" r:id="rId48"/>
              </w:object>
            </w:r>
            <w:r w:rsidRPr="00B81B28">
              <w:rPr>
                <w:rFonts w:ascii="Times New Roman" w:hAnsi="Times New Roman"/>
                <w:sz w:val="24"/>
              </w:rPr>
              <w:t>=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540" w:dyaOrig="620" w14:anchorId="2B130757">
                <v:shape id="_x0000_i1050" type="#_x0000_t75" style="width:23.1pt;height:26.35pt" o:ole="">
                  <v:imagedata r:id="rId49" o:title=""/>
                </v:shape>
                <o:OLEObject Type="Embed" ProgID="Equation.3" ShapeID="_x0000_i1050" DrawAspect="Content" ObjectID="_1664952480" r:id="rId50"/>
              </w:object>
            </w:r>
          </w:p>
          <w:p w14:paraId="22869005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71a.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360" w:dyaOrig="620" w14:anchorId="140D562C">
                <v:shape id="_x0000_i1051" type="#_x0000_t75" style="width:15.05pt;height:26.35pt" o:ole="">
                  <v:imagedata r:id="rId51" o:title=""/>
                </v:shape>
                <o:OLEObject Type="Embed" ProgID="Equation.3" ShapeID="_x0000_i1051" DrawAspect="Content" ObjectID="_1664952481" r:id="rId52"/>
              </w:object>
            </w:r>
            <w:r w:rsidRPr="00B81B28">
              <w:rPr>
                <w:rFonts w:ascii="Times New Roman" w:hAnsi="Times New Roman"/>
                <w:sz w:val="24"/>
              </w:rPr>
              <w:t>=0,(01)</w:t>
            </w:r>
          </w:p>
          <w:p w14:paraId="1F4FE563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71b.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480" w:dyaOrig="620" w14:anchorId="5EAF86FC">
                <v:shape id="_x0000_i1052" type="#_x0000_t75" style="width:19.35pt;height:24.7pt" o:ole="">
                  <v:imagedata r:id="rId53" o:title=""/>
                </v:shape>
                <o:OLEObject Type="Embed" ProgID="Equation.3" ShapeID="_x0000_i1052" DrawAspect="Content" ObjectID="_1664952482" r:id="rId54"/>
              </w:object>
            </w:r>
            <w:r w:rsidRPr="00B81B28">
              <w:rPr>
                <w:rFonts w:ascii="Times New Roman" w:hAnsi="Times New Roman"/>
                <w:sz w:val="24"/>
              </w:rPr>
              <w:t>=0,(001)</w:t>
            </w:r>
          </w:p>
          <w:p w14:paraId="571FCB13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79BE7602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1AC23054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</w:tc>
      </w:tr>
    </w:tbl>
    <w:p w14:paraId="635C9FBD" w14:textId="77777777" w:rsidR="00176AD0" w:rsidRDefault="00176AD0" w:rsidP="00176AD0">
      <w:pPr>
        <w:rPr>
          <w:rFonts w:ascii="Times New Roman" w:hAnsi="Times New Roman"/>
          <w:sz w:val="24"/>
          <w:lang w:val="fr-FR"/>
        </w:rPr>
      </w:pPr>
      <w:r w:rsidRPr="00B81B28">
        <w:rPr>
          <w:rFonts w:ascii="Times New Roman" w:hAnsi="Times New Roman"/>
          <w:b/>
          <w:bCs/>
          <w:sz w:val="24"/>
          <w:lang w:val="fr-FR"/>
        </w:rPr>
        <w:t>*Rút kinh nghiệm</w:t>
      </w:r>
      <w:r w:rsidRPr="00B81B28">
        <w:rPr>
          <w:rFonts w:ascii="Times New Roman" w:hAnsi="Times New Roman"/>
          <w:sz w:val="24"/>
          <w:lang w:val="fr-FR"/>
        </w:rPr>
        <w:t xml:space="preserve">: </w:t>
      </w:r>
    </w:p>
    <w:p w14:paraId="7368FABC" w14:textId="77777777" w:rsidR="00176AD0" w:rsidRDefault="00176AD0" w:rsidP="00176AD0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>- Yêu cầu học sinh trả lời quy tắc dấu hiệu nhận biết số thập phân hữu hạn và số thập phân vô hạn tuần hoàn.</w:t>
      </w:r>
    </w:p>
    <w:p w14:paraId="1D67FFC7" w14:textId="77777777" w:rsidR="00176AD0" w:rsidRDefault="00176AD0" w:rsidP="00176AD0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lastRenderedPageBreak/>
        <w:t>- Chú ý số thập phân vô hạn tuần hoàn cũng là số hữu tỉ</w:t>
      </w:r>
    </w:p>
    <w:p w14:paraId="39CC23F9" w14:textId="77777777" w:rsidR="00176AD0" w:rsidRDefault="00176AD0" w:rsidP="00176AD0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 xml:space="preserve">Ví dụ : </w:t>
      </w:r>
      <w:r w:rsidRPr="001D3A52">
        <w:rPr>
          <w:rFonts w:ascii="Times New Roman" w:hAnsi="Times New Roman"/>
          <w:position w:val="-24"/>
          <w:sz w:val="24"/>
          <w:lang w:val="fr-FR"/>
        </w:rPr>
        <w:object w:dxaOrig="1180" w:dyaOrig="620" w14:anchorId="0EDA69CF">
          <v:shape id="_x0000_i1053" type="#_x0000_t75" style="width:59.1pt;height:30.65pt" o:ole="">
            <v:imagedata r:id="rId55" o:title=""/>
          </v:shape>
          <o:OLEObject Type="Embed" ProgID="Equation.DSMT4" ShapeID="_x0000_i1053" DrawAspect="Content" ObjectID="_1664952483" r:id="rId56"/>
        </w:object>
      </w:r>
    </w:p>
    <w:p w14:paraId="678CE783" w14:textId="77777777" w:rsidR="00176AD0" w:rsidRPr="00B81B28" w:rsidRDefault="00176AD0" w:rsidP="00176AD0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>- Giáo viên cần cho nhiều bài tập tương tự để học sinh biết vận dụng.</w:t>
      </w:r>
    </w:p>
    <w:p w14:paraId="239A878D" w14:textId="77777777" w:rsidR="00176AD0" w:rsidRPr="00B81B28" w:rsidRDefault="00176AD0" w:rsidP="00176AD0">
      <w:pPr>
        <w:jc w:val="both"/>
        <w:rPr>
          <w:rFonts w:ascii="Times New Roman" w:hAnsi="Times New Roman"/>
          <w:sz w:val="24"/>
        </w:rPr>
      </w:pPr>
    </w:p>
    <w:p w14:paraId="7A4EE278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3F5302EA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6EA3A572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170EE979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321F7F87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7D6C3D33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3C74C198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6633A5A1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66660147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724C014B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68DA87CA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22983FCE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45D47922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0337E925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12F7D11D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481E0082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420643D5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05651C99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1306C15F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05351E4D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61D819B5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3A5F1543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6CBF8361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0A200A7D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0A3F26C5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33BF0060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417E2E2E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20BE633E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42F214C5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5C139BD6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774E4B83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11B3DA94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3BD50827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76A69655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6FE236BC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545AADE0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35CD53A6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210EE903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540DEC88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35381272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43286E9D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012856A7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03910170" w14:textId="77777777" w:rsidR="00176AD0" w:rsidRDefault="00176AD0" w:rsidP="00176AD0">
      <w:pPr>
        <w:rPr>
          <w:rFonts w:ascii="Times New Roman" w:hAnsi="Times New Roman"/>
          <w:sz w:val="24"/>
        </w:rPr>
      </w:pPr>
    </w:p>
    <w:p w14:paraId="6CF0E513" w14:textId="77777777" w:rsidR="00176AD0" w:rsidRPr="00B81B28" w:rsidRDefault="00176AD0" w:rsidP="00176AD0">
      <w:pPr>
        <w:rPr>
          <w:rFonts w:ascii="Times New Roman" w:hAnsi="Times New Roman"/>
          <w:sz w:val="24"/>
        </w:rPr>
      </w:pPr>
    </w:p>
    <w:p w14:paraId="3D18A581" w14:textId="77777777" w:rsidR="00B53B30" w:rsidRDefault="00B53B30" w:rsidP="00176AD0">
      <w:pPr>
        <w:tabs>
          <w:tab w:val="left" w:pos="8610"/>
        </w:tabs>
        <w:jc w:val="center"/>
        <w:rPr>
          <w:rFonts w:ascii="Times New Roman" w:hAnsi="Times New Roman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02F96101" w14:textId="77777777" w:rsidR="00B53B30" w:rsidRDefault="00B53B30" w:rsidP="00176AD0">
      <w:pPr>
        <w:tabs>
          <w:tab w:val="left" w:pos="8610"/>
        </w:tabs>
        <w:jc w:val="center"/>
        <w:rPr>
          <w:rFonts w:ascii="Times New Roman" w:hAnsi="Times New Roman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340B1C3C" w14:textId="77777777" w:rsidR="00B53B30" w:rsidRDefault="00B53B30" w:rsidP="00B53B30">
      <w:pPr>
        <w:tabs>
          <w:tab w:val="left" w:pos="8610"/>
        </w:tabs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Tuần 08</w:t>
      </w:r>
      <w:r>
        <w:rPr>
          <w:rFonts w:ascii="Times New Roman" w:hAnsi="Times New Roman"/>
          <w:sz w:val="24"/>
        </w:rPr>
        <w:tab/>
        <w:t>Ngày dạy: 26/10/2020</w:t>
      </w:r>
    </w:p>
    <w:p w14:paraId="2946FE78" w14:textId="5C5AACB2" w:rsidR="00B53B30" w:rsidRDefault="00B53B30" w:rsidP="00B53B30">
      <w:pPr>
        <w:tabs>
          <w:tab w:val="left" w:pos="8610"/>
        </w:tabs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iết 1</w:t>
      </w:r>
      <w:r>
        <w:rPr>
          <w:rFonts w:ascii="Times New Roman" w:hAnsi="Times New Roman"/>
          <w:sz w:val="24"/>
        </w:rPr>
        <w:t>6</w:t>
      </w:r>
      <w:r>
        <w:rPr>
          <w:rFonts w:ascii="Times New Roman" w:hAnsi="Times New Roman"/>
          <w:sz w:val="24"/>
        </w:rPr>
        <w:tab/>
        <w:t>Lớp: 7a2, 7a3</w:t>
      </w:r>
    </w:p>
    <w:p w14:paraId="3AE5F72A" w14:textId="75922744" w:rsidR="00176AD0" w:rsidRPr="0022320E" w:rsidRDefault="0022320E" w:rsidP="00176AD0">
      <w:pPr>
        <w:tabs>
          <w:tab w:val="left" w:pos="8610"/>
        </w:tabs>
        <w:jc w:val="center"/>
        <w:rPr>
          <w:rFonts w:ascii="Times New Roman" w:hAnsi="Times New Roman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22320E">
        <w:rPr>
          <w:rFonts w:ascii="Times New Roman" w:hAnsi="Times New Roman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LUYỆN TẬP</w:t>
      </w:r>
    </w:p>
    <w:p w14:paraId="2347E0A0" w14:textId="77777777" w:rsidR="00176AD0" w:rsidRPr="00B81B28" w:rsidRDefault="00176AD0" w:rsidP="00176AD0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 w:rsidRPr="00B81B28">
        <w:rPr>
          <w:rFonts w:ascii="Times New Roman" w:hAnsi="Times New Roman"/>
          <w:b/>
          <w:bCs/>
          <w:sz w:val="24"/>
        </w:rPr>
        <w:t xml:space="preserve">A. </w:t>
      </w:r>
      <w:r w:rsidRPr="00B81B28">
        <w:rPr>
          <w:rFonts w:ascii="Times New Roman" w:hAnsi="Times New Roman"/>
          <w:b/>
          <w:bCs/>
          <w:sz w:val="24"/>
          <w:u w:val="single"/>
        </w:rPr>
        <w:t>Mục đích yêu cầu</w:t>
      </w:r>
      <w:r w:rsidRPr="00B81B28">
        <w:rPr>
          <w:rFonts w:ascii="Times New Roman" w:hAnsi="Times New Roman"/>
          <w:b/>
          <w:bCs/>
          <w:sz w:val="24"/>
        </w:rPr>
        <w:t xml:space="preserve"> :</w:t>
      </w:r>
    </w:p>
    <w:p w14:paraId="17810FDA" w14:textId="77777777" w:rsidR="00176AD0" w:rsidRPr="00B81B28" w:rsidRDefault="00176AD0" w:rsidP="00176AD0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Nắm được qui ước làm tròn số</w:t>
      </w:r>
    </w:p>
    <w:p w14:paraId="4D49DABD" w14:textId="77777777" w:rsidR="00176AD0" w:rsidRPr="00B81B28" w:rsidRDefault="00176AD0" w:rsidP="00176AD0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Biết cách làm tròn số</w:t>
      </w:r>
    </w:p>
    <w:p w14:paraId="25595582" w14:textId="77777777" w:rsidR="00176AD0" w:rsidRPr="00B81B28" w:rsidRDefault="00176AD0" w:rsidP="00176AD0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Thấy được sự viết gọn của số</w:t>
      </w:r>
    </w:p>
    <w:p w14:paraId="6F3235B0" w14:textId="77777777" w:rsidR="00176AD0" w:rsidRPr="00B81B28" w:rsidRDefault="00176AD0" w:rsidP="00176AD0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 w:rsidRPr="00B81B28">
        <w:rPr>
          <w:rFonts w:ascii="Times New Roman" w:hAnsi="Times New Roman"/>
          <w:b/>
          <w:bCs/>
          <w:sz w:val="24"/>
        </w:rPr>
        <w:t xml:space="preserve">B. </w:t>
      </w:r>
      <w:r w:rsidRPr="00B81B28">
        <w:rPr>
          <w:rFonts w:ascii="Times New Roman" w:hAnsi="Times New Roman"/>
          <w:b/>
          <w:bCs/>
          <w:sz w:val="24"/>
          <w:u w:val="single"/>
        </w:rPr>
        <w:t>Chuẩn bị</w:t>
      </w:r>
      <w:r w:rsidRPr="00B81B28">
        <w:rPr>
          <w:rFonts w:ascii="Times New Roman" w:hAnsi="Times New Roman"/>
          <w:b/>
          <w:bCs/>
          <w:sz w:val="24"/>
        </w:rPr>
        <w:t xml:space="preserve"> :</w:t>
      </w:r>
    </w:p>
    <w:p w14:paraId="74429C7E" w14:textId="77777777" w:rsidR="00176AD0" w:rsidRPr="00B81B28" w:rsidRDefault="00176AD0" w:rsidP="00176AD0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Sgk, giáo án, phấn, thước, bảng phụ, phiếu học tập</w:t>
      </w:r>
    </w:p>
    <w:p w14:paraId="3A7A7BD8" w14:textId="77777777" w:rsidR="00176AD0" w:rsidRPr="00B81B28" w:rsidRDefault="00176AD0" w:rsidP="00176AD0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 w:rsidRPr="00B81B28">
        <w:rPr>
          <w:rFonts w:ascii="Times New Roman" w:hAnsi="Times New Roman"/>
          <w:b/>
          <w:bCs/>
          <w:sz w:val="24"/>
        </w:rPr>
        <w:t xml:space="preserve">C. </w:t>
      </w:r>
      <w:r w:rsidRPr="00B81B28">
        <w:rPr>
          <w:rFonts w:ascii="Times New Roman" w:hAnsi="Times New Roman"/>
          <w:b/>
          <w:bCs/>
          <w:sz w:val="24"/>
          <w:u w:val="single"/>
        </w:rPr>
        <w:t>Nội dung</w:t>
      </w:r>
      <w:r w:rsidRPr="00B81B28">
        <w:rPr>
          <w:rFonts w:ascii="Times New Roman" w:hAnsi="Times New Roman"/>
          <w:b/>
          <w:bCs/>
          <w:sz w:val="24"/>
        </w:rPr>
        <w:t xml:space="preserve"> :</w:t>
      </w:r>
    </w:p>
    <w:p w14:paraId="07EDE0DE" w14:textId="77777777" w:rsidR="00176AD0" w:rsidRPr="00B81B28" w:rsidRDefault="00176AD0" w:rsidP="00176AD0">
      <w:pPr>
        <w:jc w:val="both"/>
        <w:rPr>
          <w:rFonts w:ascii="Times New Roman" w:hAnsi="Times New Roman"/>
          <w:sz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176AD0" w:rsidRPr="00B81B28" w14:paraId="10F69577" w14:textId="77777777" w:rsidTr="00EF1568">
        <w:tc>
          <w:tcPr>
            <w:tcW w:w="3270" w:type="dxa"/>
          </w:tcPr>
          <w:p w14:paraId="4BD85E7E" w14:textId="77777777" w:rsidR="00176AD0" w:rsidRPr="00B81B28" w:rsidRDefault="00176AD0" w:rsidP="00EF1568"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Hoạt động Giáo viên</w:t>
            </w:r>
          </w:p>
        </w:tc>
        <w:tc>
          <w:tcPr>
            <w:tcW w:w="3488" w:type="dxa"/>
          </w:tcPr>
          <w:p w14:paraId="46ADEA4E" w14:textId="77777777" w:rsidR="00176AD0" w:rsidRPr="00176AD0" w:rsidRDefault="00176AD0" w:rsidP="00EF1568">
            <w:pPr>
              <w:pStyle w:val="Heading1"/>
              <w:tabs>
                <w:tab w:val="clear" w:pos="8610"/>
              </w:tabs>
              <w:rPr>
                <w:rFonts w:ascii="Times New Roman" w:hAnsi="Times New Roman"/>
              </w:rPr>
            </w:pPr>
            <w:r w:rsidRPr="00176AD0">
              <w:rPr>
                <w:rFonts w:ascii="Times New Roman" w:hAnsi="Times New Roman"/>
              </w:rPr>
              <w:t>Hoạt động Học sinh</w:t>
            </w:r>
          </w:p>
        </w:tc>
        <w:tc>
          <w:tcPr>
            <w:tcW w:w="3379" w:type="dxa"/>
          </w:tcPr>
          <w:p w14:paraId="190286B5" w14:textId="77777777" w:rsidR="00176AD0" w:rsidRPr="00B81B28" w:rsidRDefault="00176AD0" w:rsidP="00EF1568"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Nội dung</w:t>
            </w:r>
          </w:p>
        </w:tc>
      </w:tr>
      <w:tr w:rsidR="00176AD0" w:rsidRPr="00B81B28" w14:paraId="536F5BCA" w14:textId="77777777" w:rsidTr="00EF1568">
        <w:tc>
          <w:tcPr>
            <w:tcW w:w="3270" w:type="dxa"/>
          </w:tcPr>
          <w:p w14:paraId="5ED0A330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1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Ổn định lớp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051141AE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2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Kiểm tra bài cũ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 </w:t>
            </w:r>
          </w:p>
          <w:p w14:paraId="02117081" w14:textId="77777777" w:rsidR="00176AD0" w:rsidRPr="00B81B28" w:rsidRDefault="00176AD0" w:rsidP="00EF1568">
            <w:pPr>
              <w:pStyle w:val="BodyTextIndent3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Phát biểu qui ước làmtrònsố?</w:t>
            </w:r>
          </w:p>
          <w:p w14:paraId="7215B27E" w14:textId="77777777" w:rsidR="00176AD0" w:rsidRPr="00B81B28" w:rsidRDefault="00176AD0" w:rsidP="00EF1568">
            <w:pPr>
              <w:pStyle w:val="BodyTextIndent3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Hãy làm bài 76 trang 37</w:t>
            </w:r>
          </w:p>
          <w:p w14:paraId="456D7D5E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146F57CB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E87B5A8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7509646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9A19D4C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81C4A59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3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Luyện tập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 </w:t>
            </w:r>
          </w:p>
          <w:p w14:paraId="405CF4B9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Cách tính điểm trung bình ntn ?</w:t>
            </w:r>
          </w:p>
          <w:p w14:paraId="4925467B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360DBE64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1 in </w:t>
            </w:r>
            <w:r w:rsidRPr="00B81B28">
              <w:rPr>
                <w:rFonts w:ascii="Times New Roman" w:hAnsi="Times New Roman"/>
                <w:position w:val="-2"/>
              </w:rPr>
              <w:object w:dxaOrig="220" w:dyaOrig="180" w14:anchorId="6C19F221">
                <v:shape id="_x0000_i1054" type="#_x0000_t75" style="width:11.3pt;height:9.15pt" o:ole="">
                  <v:imagedata r:id="rId57" o:title=""/>
                </v:shape>
                <o:OLEObject Type="Embed" ProgID="Equation.3" ShapeID="_x0000_i1054" DrawAspect="Content" ObjectID="_1664952484" r:id="rId58"/>
              </w:object>
            </w:r>
            <w:r w:rsidRPr="00B81B28">
              <w:rPr>
                <w:rFonts w:ascii="Times New Roman" w:hAnsi="Times New Roman"/>
              </w:rPr>
              <w:t xml:space="preserve"> ? cm</w:t>
            </w:r>
          </w:p>
          <w:p w14:paraId="484DD6C6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Vậy 21 in ?</w:t>
            </w:r>
          </w:p>
          <w:p w14:paraId="6D35389A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Cách tính chu vi hcn ?</w:t>
            </w:r>
          </w:p>
          <w:p w14:paraId="2DC96182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21AE91EB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Cách tính diện tích hcn ?</w:t>
            </w:r>
          </w:p>
          <w:p w14:paraId="4120A81B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1CDDF571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1 lb </w:t>
            </w:r>
            <w:r w:rsidRPr="00B81B28">
              <w:rPr>
                <w:rFonts w:ascii="Times New Roman" w:hAnsi="Times New Roman"/>
                <w:position w:val="-2"/>
              </w:rPr>
              <w:object w:dxaOrig="220" w:dyaOrig="180" w14:anchorId="3A6AC437">
                <v:shape id="_x0000_i1055" type="#_x0000_t75" style="width:11.3pt;height:9.15pt" o:ole="">
                  <v:imagedata r:id="rId57" o:title=""/>
                </v:shape>
                <o:OLEObject Type="Embed" ProgID="Equation.3" ShapeID="_x0000_i1055" DrawAspect="Content" ObjectID="_1664952485" r:id="rId59"/>
              </w:object>
            </w:r>
            <w:r w:rsidRPr="00B81B28">
              <w:rPr>
                <w:rFonts w:ascii="Times New Roman" w:hAnsi="Times New Roman"/>
              </w:rPr>
              <w:t xml:space="preserve"> ? kg</w:t>
            </w:r>
          </w:p>
          <w:p w14:paraId="0A1DBD88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1 kg </w:t>
            </w:r>
            <w:r w:rsidRPr="00B81B28">
              <w:rPr>
                <w:rFonts w:ascii="Times New Roman" w:hAnsi="Times New Roman"/>
                <w:position w:val="-2"/>
              </w:rPr>
              <w:object w:dxaOrig="220" w:dyaOrig="180" w14:anchorId="2CF63EEF">
                <v:shape id="_x0000_i1056" type="#_x0000_t75" style="width:11.3pt;height:9.15pt" o:ole="">
                  <v:imagedata r:id="rId57" o:title=""/>
                </v:shape>
                <o:OLEObject Type="Embed" ProgID="Equation.3" ShapeID="_x0000_i1056" DrawAspect="Content" ObjectID="_1664952486" r:id="rId60"/>
              </w:object>
            </w:r>
            <w:r w:rsidRPr="00B81B28">
              <w:rPr>
                <w:rFonts w:ascii="Times New Roman" w:hAnsi="Times New Roman"/>
              </w:rPr>
              <w:t xml:space="preserve"> ? lb</w:t>
            </w:r>
          </w:p>
          <w:p w14:paraId="31FCB6D7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46FF24EE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45389B99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27B60DF5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0E422D86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4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Củng cố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1BD92607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 xml:space="preserve">Nhắc lại cách làm tròn số </w:t>
            </w:r>
          </w:p>
          <w:p w14:paraId="7494A4CB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5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Dặn dò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0583002D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Làm các bài tập còn lại</w:t>
            </w:r>
          </w:p>
        </w:tc>
        <w:tc>
          <w:tcPr>
            <w:tcW w:w="3488" w:type="dxa"/>
          </w:tcPr>
          <w:p w14:paraId="0DAA7EB7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0CBE714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96CD7BD" w14:textId="77777777" w:rsidR="00176AD0" w:rsidRPr="00A31D6E" w:rsidRDefault="00176AD0" w:rsidP="00EF1568">
            <w:pPr>
              <w:pStyle w:val="Heading3"/>
              <w:rPr>
                <w:rFonts w:ascii="Times New Roman" w:hAnsi="Times New Roman"/>
                <w:sz w:val="24"/>
                <w:szCs w:val="24"/>
              </w:rPr>
            </w:pPr>
            <w:r w:rsidRPr="00A31D6E">
              <w:rPr>
                <w:rFonts w:ascii="Times New Roman" w:hAnsi="Times New Roman"/>
                <w:sz w:val="24"/>
                <w:szCs w:val="24"/>
              </w:rPr>
              <w:t xml:space="preserve">Phát biểu qui ước làm tròn số </w:t>
            </w:r>
          </w:p>
          <w:p w14:paraId="2F9D2F99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76324753</w:t>
            </w:r>
            <w:r w:rsidRPr="00B81B28">
              <w:rPr>
                <w:rFonts w:ascii="Times New Roman" w:hAnsi="Times New Roman"/>
                <w:position w:val="-2"/>
              </w:rPr>
              <w:object w:dxaOrig="220" w:dyaOrig="180" w14:anchorId="7DD91F34">
                <v:shape id="_x0000_i1057" type="#_x0000_t75" style="width:11.3pt;height:9.15pt" o:ole="">
                  <v:imagedata r:id="rId57" o:title=""/>
                </v:shape>
                <o:OLEObject Type="Embed" ProgID="Equation.3" ShapeID="_x0000_i1057" DrawAspect="Content" ObjectID="_1664952487" r:id="rId61"/>
              </w:object>
            </w:r>
            <w:r w:rsidRPr="00B81B28">
              <w:rPr>
                <w:rFonts w:ascii="Times New Roman" w:hAnsi="Times New Roman"/>
              </w:rPr>
              <w:t>76324750 (tr chục)</w:t>
            </w:r>
          </w:p>
          <w:p w14:paraId="3C37D46D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76324753</w:t>
            </w:r>
            <w:r w:rsidRPr="00B81B28">
              <w:rPr>
                <w:rFonts w:ascii="Times New Roman" w:hAnsi="Times New Roman"/>
                <w:position w:val="-2"/>
              </w:rPr>
              <w:object w:dxaOrig="220" w:dyaOrig="180" w14:anchorId="0D8EF991">
                <v:shape id="_x0000_i1058" type="#_x0000_t75" style="width:11.3pt;height:9.15pt" o:ole="">
                  <v:imagedata r:id="rId57" o:title=""/>
                </v:shape>
                <o:OLEObject Type="Embed" ProgID="Equation.3" ShapeID="_x0000_i1058" DrawAspect="Content" ObjectID="_1664952488" r:id="rId62"/>
              </w:object>
            </w:r>
            <w:r w:rsidRPr="00B81B28">
              <w:rPr>
                <w:rFonts w:ascii="Times New Roman" w:hAnsi="Times New Roman"/>
              </w:rPr>
              <w:t>76324800 (tr trăm)</w:t>
            </w:r>
          </w:p>
          <w:p w14:paraId="44DD3D41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76324753</w:t>
            </w:r>
            <w:r w:rsidRPr="00B81B28">
              <w:rPr>
                <w:rFonts w:ascii="Times New Roman" w:hAnsi="Times New Roman"/>
                <w:position w:val="-2"/>
              </w:rPr>
              <w:object w:dxaOrig="220" w:dyaOrig="180" w14:anchorId="4108E3E7">
                <v:shape id="_x0000_i1059" type="#_x0000_t75" style="width:11.3pt;height:9.15pt" o:ole="">
                  <v:imagedata r:id="rId57" o:title=""/>
                </v:shape>
                <o:OLEObject Type="Embed" ProgID="Equation.3" ShapeID="_x0000_i1059" DrawAspect="Content" ObjectID="_1664952489" r:id="rId63"/>
              </w:object>
            </w:r>
            <w:r w:rsidRPr="00B81B28">
              <w:rPr>
                <w:rFonts w:ascii="Times New Roman" w:hAnsi="Times New Roman"/>
              </w:rPr>
              <w:t>76325000 (tr ngàn)</w:t>
            </w:r>
          </w:p>
          <w:p w14:paraId="7683B06A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3695</w:t>
            </w:r>
            <w:r w:rsidRPr="00B81B28">
              <w:rPr>
                <w:rFonts w:ascii="Times New Roman" w:hAnsi="Times New Roman"/>
                <w:position w:val="-2"/>
              </w:rPr>
              <w:object w:dxaOrig="220" w:dyaOrig="180" w14:anchorId="0D1BDF8D">
                <v:shape id="_x0000_i1060" type="#_x0000_t75" style="width:11.3pt;height:9.15pt" o:ole="">
                  <v:imagedata r:id="rId57" o:title=""/>
                </v:shape>
                <o:OLEObject Type="Embed" ProgID="Equation.3" ShapeID="_x0000_i1060" DrawAspect="Content" ObjectID="_1664952490" r:id="rId64"/>
              </w:object>
            </w:r>
            <w:r w:rsidRPr="00B81B28">
              <w:rPr>
                <w:rFonts w:ascii="Times New Roman" w:hAnsi="Times New Roman"/>
              </w:rPr>
              <w:t>3700 (tr chục)</w:t>
            </w:r>
          </w:p>
          <w:p w14:paraId="3513CF7D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3695</w:t>
            </w:r>
            <w:r w:rsidRPr="00B81B28">
              <w:rPr>
                <w:rFonts w:ascii="Times New Roman" w:hAnsi="Times New Roman"/>
                <w:position w:val="-2"/>
              </w:rPr>
              <w:object w:dxaOrig="220" w:dyaOrig="180" w14:anchorId="015BD468">
                <v:shape id="_x0000_i1061" type="#_x0000_t75" style="width:11.3pt;height:9.15pt" o:ole="">
                  <v:imagedata r:id="rId57" o:title=""/>
                </v:shape>
                <o:OLEObject Type="Embed" ProgID="Equation.3" ShapeID="_x0000_i1061" DrawAspect="Content" ObjectID="_1664952491" r:id="rId65"/>
              </w:object>
            </w:r>
            <w:r w:rsidRPr="00B81B28">
              <w:rPr>
                <w:rFonts w:ascii="Times New Roman" w:hAnsi="Times New Roman"/>
              </w:rPr>
              <w:t>3700 (tr trăm)</w:t>
            </w:r>
          </w:p>
          <w:p w14:paraId="540BC759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3695</w:t>
            </w:r>
            <w:r w:rsidRPr="00B81B28">
              <w:rPr>
                <w:rFonts w:ascii="Times New Roman" w:hAnsi="Times New Roman"/>
                <w:position w:val="-2"/>
              </w:rPr>
              <w:object w:dxaOrig="220" w:dyaOrig="180" w14:anchorId="3AF04564">
                <v:shape id="_x0000_i1062" type="#_x0000_t75" style="width:11.3pt;height:9.15pt" o:ole="">
                  <v:imagedata r:id="rId57" o:title=""/>
                </v:shape>
                <o:OLEObject Type="Embed" ProgID="Equation.3" ShapeID="_x0000_i1062" DrawAspect="Content" ObjectID="_1664952492" r:id="rId66"/>
              </w:object>
            </w:r>
            <w:r w:rsidRPr="00B81B28">
              <w:rPr>
                <w:rFonts w:ascii="Times New Roman" w:hAnsi="Times New Roman"/>
              </w:rPr>
              <w:t>4000 (tr ngàn)</w:t>
            </w:r>
          </w:p>
          <w:p w14:paraId="62EB9279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25F1071" w14:textId="77777777" w:rsidR="00176AD0" w:rsidRPr="00B81B28" w:rsidRDefault="00176AD0" w:rsidP="00EF1568">
            <w:pPr>
              <w:pStyle w:val="BodyTextIndent3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Tính tổng điểm với điểm hs2 nhân 2, điểm hs3 nhân 3. Lấy tổng điểm chia cho tổng hs</w:t>
            </w:r>
          </w:p>
          <w:p w14:paraId="1406626C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1 in </w:t>
            </w:r>
            <w:r w:rsidRPr="00B81B28">
              <w:rPr>
                <w:rFonts w:ascii="Times New Roman" w:hAnsi="Times New Roman"/>
                <w:position w:val="-2"/>
              </w:rPr>
              <w:object w:dxaOrig="220" w:dyaOrig="180" w14:anchorId="2EA2DC3B">
                <v:shape id="_x0000_i1063" type="#_x0000_t75" style="width:11.3pt;height:9.15pt" o:ole="">
                  <v:imagedata r:id="rId57" o:title=""/>
                </v:shape>
                <o:OLEObject Type="Embed" ProgID="Equation.3" ShapeID="_x0000_i1063" DrawAspect="Content" ObjectID="_1664952493" r:id="rId67"/>
              </w:object>
            </w:r>
            <w:r w:rsidRPr="00B81B28">
              <w:rPr>
                <w:rFonts w:ascii="Times New Roman" w:hAnsi="Times New Roman"/>
              </w:rPr>
              <w:t>2,54 cm</w:t>
            </w:r>
          </w:p>
          <w:p w14:paraId="53FA7285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21.2,54</w:t>
            </w:r>
          </w:p>
          <w:p w14:paraId="4A084C61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(Dài + rộng).2</w:t>
            </w:r>
          </w:p>
          <w:p w14:paraId="3B670CF1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7B683C02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Dài . rộng</w:t>
            </w:r>
          </w:p>
          <w:p w14:paraId="68D31D59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619CCA8" w14:textId="77777777" w:rsidR="00176AD0" w:rsidRPr="00B81B28" w:rsidRDefault="00176AD0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1 lb </w:t>
            </w:r>
            <w:r w:rsidRPr="00B81B28">
              <w:rPr>
                <w:rFonts w:ascii="Times New Roman" w:hAnsi="Times New Roman"/>
                <w:position w:val="-2"/>
              </w:rPr>
              <w:object w:dxaOrig="220" w:dyaOrig="180" w14:anchorId="38E78CA4">
                <v:shape id="_x0000_i1064" type="#_x0000_t75" style="width:11.3pt;height:9.15pt" o:ole="">
                  <v:imagedata r:id="rId57" o:title=""/>
                </v:shape>
                <o:OLEObject Type="Embed" ProgID="Equation.3" ShapeID="_x0000_i1064" DrawAspect="Content" ObjectID="_1664952494" r:id="rId68"/>
              </w:object>
            </w:r>
            <w:r w:rsidRPr="00B81B28">
              <w:rPr>
                <w:rFonts w:ascii="Times New Roman" w:hAnsi="Times New Roman"/>
              </w:rPr>
              <w:t xml:space="preserve"> 0,45 kg</w:t>
            </w:r>
          </w:p>
          <w:p w14:paraId="26CCFD09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1:0,45</w:t>
            </w:r>
          </w:p>
          <w:p w14:paraId="2113F7FF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Xét chữ stp sau chữ số đơn vị, nếu từ 5-&gt; thì chữ số đơn vị +1, nếu từ &lt;-4 thì chữ số đơn vị giữ nguyên</w:t>
            </w:r>
          </w:p>
          <w:p w14:paraId="161DAE2F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BAFEB90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76ECA669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FB905B3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281C9219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6B1D9C7A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3379" w:type="dxa"/>
          </w:tcPr>
          <w:p w14:paraId="6A08D487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FCE2192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1EAD8C5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98AEBC9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1845F47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E47F7CA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9F9E7C8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33DD6F8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66CD6D6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87ABB6A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774AC06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74.</w:t>
            </w:r>
            <w:r w:rsidRPr="00B81B28">
              <w:rPr>
                <w:rFonts w:ascii="Times New Roman" w:hAnsi="Times New Roman"/>
                <w:sz w:val="24"/>
              </w:rPr>
              <w:t xml:space="preserve"> [7+8+6+10+(7+6+5+9).2+ 8.3]:15=7,26</w:t>
            </w:r>
            <w:r w:rsidRPr="00B81B28">
              <w:rPr>
                <w:rFonts w:ascii="Times New Roman" w:hAnsi="Times New Roman"/>
                <w:position w:val="-2"/>
                <w:sz w:val="24"/>
              </w:rPr>
              <w:object w:dxaOrig="220" w:dyaOrig="180" w14:anchorId="260B34D0">
                <v:shape id="_x0000_i1065" type="#_x0000_t75" style="width:11.3pt;height:9.15pt" o:ole="">
                  <v:imagedata r:id="rId57" o:title=""/>
                </v:shape>
                <o:OLEObject Type="Embed" ProgID="Equation.3" ShapeID="_x0000_i1065" DrawAspect="Content" ObjectID="_1664952495" r:id="rId69"/>
              </w:object>
            </w:r>
            <w:r w:rsidRPr="00B81B28">
              <w:rPr>
                <w:rFonts w:ascii="Times New Roman" w:hAnsi="Times New Roman"/>
                <w:sz w:val="24"/>
              </w:rPr>
              <w:t>7,3</w:t>
            </w:r>
          </w:p>
          <w:p w14:paraId="21F825D8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7D083C5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78.</w:t>
            </w:r>
            <w:r w:rsidRPr="00B81B28">
              <w:rPr>
                <w:rFonts w:ascii="Times New Roman" w:hAnsi="Times New Roman"/>
                <w:sz w:val="24"/>
              </w:rPr>
              <w:t xml:space="preserve"> 21.2,54</w:t>
            </w:r>
            <w:r w:rsidRPr="00B81B28">
              <w:rPr>
                <w:rFonts w:ascii="Times New Roman" w:hAnsi="Times New Roman"/>
                <w:position w:val="-2"/>
                <w:sz w:val="24"/>
              </w:rPr>
              <w:object w:dxaOrig="220" w:dyaOrig="180" w14:anchorId="16F5E31C">
                <v:shape id="_x0000_i1066" type="#_x0000_t75" style="width:11.3pt;height:9.15pt" o:ole="">
                  <v:imagedata r:id="rId57" o:title=""/>
                </v:shape>
                <o:OLEObject Type="Embed" ProgID="Equation.3" ShapeID="_x0000_i1066" DrawAspect="Content" ObjectID="_1664952496" r:id="rId70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53,34 cm </w:t>
            </w:r>
          </w:p>
          <w:p w14:paraId="255BEE2A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52CC93AE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79a.</w:t>
            </w:r>
            <w:r w:rsidRPr="00B81B28">
              <w:rPr>
                <w:rFonts w:ascii="Times New Roman" w:hAnsi="Times New Roman"/>
                <w:sz w:val="24"/>
              </w:rPr>
              <w:t xml:space="preserve"> Chu vi mảnh vườn :</w:t>
            </w:r>
          </w:p>
          <w:p w14:paraId="0D4A4C90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(10,234+4,7).2=29,868</w:t>
            </w:r>
            <w:r w:rsidRPr="00B81B28">
              <w:rPr>
                <w:rFonts w:ascii="Times New Roman" w:hAnsi="Times New Roman"/>
                <w:position w:val="-2"/>
                <w:sz w:val="24"/>
              </w:rPr>
              <w:object w:dxaOrig="220" w:dyaOrig="180" w14:anchorId="721670F3">
                <v:shape id="_x0000_i1067" type="#_x0000_t75" style="width:11.3pt;height:9.15pt" o:ole="">
                  <v:imagedata r:id="rId57" o:title=""/>
                </v:shape>
                <o:OLEObject Type="Embed" ProgID="Equation.3" ShapeID="_x0000_i1067" DrawAspect="Content" ObjectID="_1664952497" r:id="rId71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30 m </w:t>
            </w:r>
          </w:p>
          <w:p w14:paraId="7667D553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79b.</w:t>
            </w:r>
            <w:r w:rsidRPr="00B81B28">
              <w:rPr>
                <w:rFonts w:ascii="Times New Roman" w:hAnsi="Times New Roman"/>
                <w:sz w:val="24"/>
              </w:rPr>
              <w:t xml:space="preserve"> Diện tích mảnh vườn :</w:t>
            </w:r>
          </w:p>
          <w:p w14:paraId="086FC705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10,234.4,7=48,0998</w:t>
            </w:r>
            <w:r w:rsidRPr="00B81B28">
              <w:rPr>
                <w:rFonts w:ascii="Times New Roman" w:hAnsi="Times New Roman"/>
                <w:position w:val="-2"/>
                <w:sz w:val="24"/>
              </w:rPr>
              <w:object w:dxaOrig="220" w:dyaOrig="180" w14:anchorId="61F81AED">
                <v:shape id="_x0000_i1068" type="#_x0000_t75" style="width:11.3pt;height:9.15pt" o:ole="">
                  <v:imagedata r:id="rId57" o:title=""/>
                </v:shape>
                <o:OLEObject Type="Embed" ProgID="Equation.3" ShapeID="_x0000_i1068" DrawAspect="Content" ObjectID="_1664952498" r:id="rId72"/>
              </w:object>
            </w:r>
            <w:r w:rsidRPr="00B81B28">
              <w:rPr>
                <w:rFonts w:ascii="Times New Roman" w:hAnsi="Times New Roman"/>
                <w:sz w:val="24"/>
              </w:rPr>
              <w:t>48 m</w:t>
            </w:r>
            <w:r w:rsidRPr="00B81B28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Pr="00B81B28">
              <w:rPr>
                <w:rFonts w:ascii="Times New Roman" w:hAnsi="Times New Roman"/>
                <w:sz w:val="24"/>
              </w:rPr>
              <w:t xml:space="preserve">  </w:t>
            </w:r>
          </w:p>
          <w:p w14:paraId="4332B3A7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80.</w:t>
            </w:r>
            <w:r w:rsidRPr="00B81B28">
              <w:rPr>
                <w:rFonts w:ascii="Times New Roman" w:hAnsi="Times New Roman"/>
                <w:sz w:val="24"/>
              </w:rPr>
              <w:t xml:space="preserve"> 1:0,45=2,(2)</w:t>
            </w:r>
            <w:r w:rsidRPr="00B81B28">
              <w:rPr>
                <w:rFonts w:ascii="Times New Roman" w:hAnsi="Times New Roman"/>
                <w:position w:val="-2"/>
                <w:sz w:val="24"/>
              </w:rPr>
              <w:object w:dxaOrig="220" w:dyaOrig="180" w14:anchorId="062DF1A9">
                <v:shape id="_x0000_i1069" type="#_x0000_t75" style="width:11.3pt;height:9.15pt" o:ole="">
                  <v:imagedata r:id="rId57" o:title=""/>
                </v:shape>
                <o:OLEObject Type="Embed" ProgID="Equation.3" ShapeID="_x0000_i1069" DrawAspect="Content" ObjectID="_1664952499" r:id="rId73"/>
              </w:object>
            </w:r>
            <w:r w:rsidRPr="00B81B28">
              <w:rPr>
                <w:rFonts w:ascii="Times New Roman" w:hAnsi="Times New Roman"/>
                <w:sz w:val="24"/>
              </w:rPr>
              <w:t>2,22 lb</w:t>
            </w:r>
          </w:p>
          <w:p w14:paraId="0B22E749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550F9849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81a.</w:t>
            </w:r>
            <w:r w:rsidRPr="00B81B28">
              <w:rPr>
                <w:rFonts w:ascii="Times New Roman" w:hAnsi="Times New Roman"/>
                <w:sz w:val="24"/>
              </w:rPr>
              <w:t xml:space="preserve"> 10,66</w:t>
            </w:r>
            <w:r w:rsidRPr="00B81B28">
              <w:rPr>
                <w:rFonts w:ascii="Times New Roman" w:hAnsi="Times New Roman"/>
                <w:position w:val="-2"/>
                <w:sz w:val="24"/>
              </w:rPr>
              <w:object w:dxaOrig="220" w:dyaOrig="180" w14:anchorId="2B9C81AA">
                <v:shape id="_x0000_i1070" type="#_x0000_t75" style="width:11.3pt;height:9.15pt" o:ole="">
                  <v:imagedata r:id="rId57" o:title=""/>
                </v:shape>
                <o:OLEObject Type="Embed" ProgID="Equation.3" ShapeID="_x0000_i1070" DrawAspect="Content" ObjectID="_1664952500" r:id="rId74"/>
              </w:object>
            </w:r>
            <w:r w:rsidRPr="00B81B28">
              <w:rPr>
                <w:rFonts w:ascii="Times New Roman" w:hAnsi="Times New Roman"/>
                <w:sz w:val="24"/>
              </w:rPr>
              <w:t>11</w:t>
            </w:r>
          </w:p>
          <w:p w14:paraId="52520E45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81b.</w:t>
            </w:r>
            <w:r w:rsidRPr="00B81B28">
              <w:rPr>
                <w:rFonts w:ascii="Times New Roman" w:hAnsi="Times New Roman"/>
                <w:sz w:val="24"/>
              </w:rPr>
              <w:t xml:space="preserve"> 10,66</w:t>
            </w:r>
            <w:r w:rsidRPr="00B81B28">
              <w:rPr>
                <w:rFonts w:ascii="Times New Roman" w:hAnsi="Times New Roman"/>
                <w:position w:val="-2"/>
                <w:sz w:val="24"/>
              </w:rPr>
              <w:object w:dxaOrig="220" w:dyaOrig="180" w14:anchorId="2E27231C">
                <v:shape id="_x0000_i1071" type="#_x0000_t75" style="width:11.3pt;height:9.15pt" o:ole="">
                  <v:imagedata r:id="rId57" o:title=""/>
                </v:shape>
                <o:OLEObject Type="Embed" ProgID="Equation.3" ShapeID="_x0000_i1071" DrawAspect="Content" ObjectID="_1664952501" r:id="rId75"/>
              </w:object>
            </w:r>
            <w:r w:rsidRPr="00B81B28">
              <w:rPr>
                <w:rFonts w:ascii="Times New Roman" w:hAnsi="Times New Roman"/>
                <w:sz w:val="24"/>
              </w:rPr>
              <w:t>11</w:t>
            </w:r>
          </w:p>
          <w:p w14:paraId="30FA6088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81c.</w:t>
            </w:r>
            <w:r w:rsidRPr="00B81B28">
              <w:rPr>
                <w:rFonts w:ascii="Times New Roman" w:hAnsi="Times New Roman"/>
                <w:sz w:val="24"/>
              </w:rPr>
              <w:t xml:space="preserve"> 10,66</w:t>
            </w:r>
            <w:r w:rsidRPr="00B81B28">
              <w:rPr>
                <w:rFonts w:ascii="Times New Roman" w:hAnsi="Times New Roman"/>
                <w:position w:val="-2"/>
                <w:sz w:val="24"/>
              </w:rPr>
              <w:object w:dxaOrig="220" w:dyaOrig="180" w14:anchorId="2E7AC689">
                <v:shape id="_x0000_i1072" type="#_x0000_t75" style="width:11.3pt;height:9.15pt" o:ole="">
                  <v:imagedata r:id="rId57" o:title=""/>
                </v:shape>
                <o:OLEObject Type="Embed" ProgID="Equation.3" ShapeID="_x0000_i1072" DrawAspect="Content" ObjectID="_1664952502" r:id="rId76"/>
              </w:object>
            </w:r>
            <w:r w:rsidRPr="00B81B28">
              <w:rPr>
                <w:rFonts w:ascii="Times New Roman" w:hAnsi="Times New Roman"/>
                <w:sz w:val="24"/>
              </w:rPr>
              <w:t>11</w:t>
            </w:r>
          </w:p>
          <w:p w14:paraId="105617BA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81d.</w:t>
            </w:r>
            <w:r w:rsidRPr="00B81B28">
              <w:rPr>
                <w:rFonts w:ascii="Times New Roman" w:hAnsi="Times New Roman"/>
                <w:sz w:val="24"/>
              </w:rPr>
              <w:t xml:space="preserve"> 10,66</w:t>
            </w:r>
            <w:r w:rsidRPr="00B81B28">
              <w:rPr>
                <w:rFonts w:ascii="Times New Roman" w:hAnsi="Times New Roman"/>
                <w:position w:val="-2"/>
                <w:sz w:val="24"/>
              </w:rPr>
              <w:object w:dxaOrig="220" w:dyaOrig="180" w14:anchorId="371F35AF">
                <v:shape id="_x0000_i1073" type="#_x0000_t75" style="width:11.3pt;height:9.15pt" o:ole="">
                  <v:imagedata r:id="rId57" o:title=""/>
                </v:shape>
                <o:OLEObject Type="Embed" ProgID="Equation.3" ShapeID="_x0000_i1073" DrawAspect="Content" ObjectID="_1664952503" r:id="rId77"/>
              </w:object>
            </w:r>
            <w:r w:rsidRPr="00B81B28">
              <w:rPr>
                <w:rFonts w:ascii="Times New Roman" w:hAnsi="Times New Roman"/>
                <w:sz w:val="24"/>
              </w:rPr>
              <w:t>11</w:t>
            </w:r>
          </w:p>
          <w:p w14:paraId="51D8F7A3" w14:textId="77777777" w:rsidR="00176AD0" w:rsidRPr="00B81B28" w:rsidRDefault="00176AD0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0BA1037B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B0F424D" w14:textId="77777777" w:rsidR="00176AD0" w:rsidRPr="00B81B28" w:rsidRDefault="00176AD0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</w:tc>
      </w:tr>
    </w:tbl>
    <w:p w14:paraId="733B4B1E" w14:textId="77777777" w:rsidR="0022320E" w:rsidRDefault="0022320E" w:rsidP="0022320E">
      <w:pPr>
        <w:rPr>
          <w:rFonts w:ascii="Times New Roman" w:hAnsi="Times New Roman"/>
          <w:sz w:val="24"/>
          <w:lang w:val="fr-FR"/>
        </w:rPr>
      </w:pPr>
      <w:r w:rsidRPr="00B81B28">
        <w:rPr>
          <w:rFonts w:ascii="Times New Roman" w:hAnsi="Times New Roman"/>
          <w:b/>
          <w:bCs/>
          <w:sz w:val="24"/>
          <w:lang w:val="fr-FR"/>
        </w:rPr>
        <w:t>*Rút kinh nghiệm</w:t>
      </w:r>
      <w:r w:rsidRPr="00B81B28">
        <w:rPr>
          <w:rFonts w:ascii="Times New Roman" w:hAnsi="Times New Roman"/>
          <w:sz w:val="24"/>
          <w:lang w:val="fr-FR"/>
        </w:rPr>
        <w:t xml:space="preserve">: </w:t>
      </w:r>
    </w:p>
    <w:p w14:paraId="6D8109D2" w14:textId="77777777" w:rsidR="0022320E" w:rsidRDefault="0022320E" w:rsidP="0022320E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>- Yêu cầu học sinh trả lời quy tắc dấu hiệu nhận biết số thập phân hữu hạn và số thập phân vô hạn tuần hoàn.</w:t>
      </w:r>
    </w:p>
    <w:p w14:paraId="0A62C177" w14:textId="103F2543" w:rsidR="0022320E" w:rsidRDefault="0022320E" w:rsidP="0022320E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>- Chú ý quy tắc làm tròn số nguyên và số thập phân.</w:t>
      </w:r>
    </w:p>
    <w:p w14:paraId="0ED74703" w14:textId="77777777" w:rsidR="0022320E" w:rsidRPr="00B81B28" w:rsidRDefault="0022320E" w:rsidP="0022320E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>- Giáo viên cần cho nhiều bài tập tương tự để học sinh biết vận dụng.</w:t>
      </w:r>
    </w:p>
    <w:p w14:paraId="616224BB" w14:textId="77777777" w:rsidR="001D3C06" w:rsidRPr="00176AD0" w:rsidRDefault="001D3C06" w:rsidP="00176AD0"/>
    <w:sectPr w:rsidR="001D3C06" w:rsidRPr="00176AD0" w:rsidSect="002B7CD4"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1BD4B36"/>
    <w:multiLevelType w:val="singleLevel"/>
    <w:tmpl w:val="5AC00078"/>
    <w:lvl w:ilvl="0">
      <w:start w:val="1"/>
      <w:numFmt w:val="decimal"/>
      <w:pStyle w:val="Style2"/>
      <w:lvlText w:val="Phuû luûc %1 :"/>
      <w:lvlJc w:val="left"/>
      <w:pPr>
        <w:tabs>
          <w:tab w:val="num" w:pos="1440"/>
        </w:tabs>
        <w:ind w:left="0" w:firstLine="0"/>
      </w:pPr>
      <w:rPr>
        <w:rFonts w:ascii="VNtimes new roman" w:hAnsi="VNtimes new roman" w:hint="default"/>
        <w:b w:val="0"/>
        <w:i/>
        <w:sz w:val="24"/>
        <w:u w:val="no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7B26"/>
    <w:rsid w:val="00176AD0"/>
    <w:rsid w:val="001D3C06"/>
    <w:rsid w:val="0022320E"/>
    <w:rsid w:val="0056147F"/>
    <w:rsid w:val="008F2B66"/>
    <w:rsid w:val="00A5067D"/>
    <w:rsid w:val="00AD764A"/>
    <w:rsid w:val="00B53B30"/>
    <w:rsid w:val="00C10D11"/>
    <w:rsid w:val="00D621D7"/>
    <w:rsid w:val="00DC3D1A"/>
    <w:rsid w:val="00F67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15D536"/>
  <w15:chartTrackingRefBased/>
  <w15:docId w15:val="{0788BEB5-76A0-4BC0-ABA3-C64639B2F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7B26"/>
    <w:pPr>
      <w:spacing w:after="0" w:line="240" w:lineRule="auto"/>
    </w:pPr>
    <w:rPr>
      <w:rFonts w:ascii="VNI-Times" w:eastAsia="Times New Roman" w:hAnsi="VNI-Times" w:cs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qFormat/>
    <w:rsid w:val="00F67B26"/>
    <w:pPr>
      <w:keepNext/>
      <w:tabs>
        <w:tab w:val="left" w:pos="8610"/>
      </w:tabs>
      <w:jc w:val="center"/>
      <w:outlineLvl w:val="0"/>
    </w:pPr>
    <w:rPr>
      <w:b/>
      <w:bCs/>
      <w:shadow/>
      <w:sz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621D7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67B26"/>
    <w:rPr>
      <w:rFonts w:ascii="VNI-Times" w:eastAsia="Times New Roman" w:hAnsi="VNI-Times" w:cs="Times New Roman"/>
      <w:b/>
      <w:bCs/>
      <w:shadow/>
      <w:sz w:val="24"/>
      <w:szCs w:val="24"/>
    </w:rPr>
  </w:style>
  <w:style w:type="paragraph" w:styleId="BodyTextIndent">
    <w:name w:val="Body Text Indent"/>
    <w:basedOn w:val="Normal"/>
    <w:link w:val="BodyTextIndentChar"/>
    <w:rsid w:val="00F67B26"/>
    <w:pPr>
      <w:ind w:firstLine="102"/>
      <w:jc w:val="both"/>
    </w:pPr>
    <w:rPr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F67B26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F67B26"/>
    <w:pPr>
      <w:ind w:firstLine="110"/>
      <w:jc w:val="both"/>
    </w:pPr>
    <w:rPr>
      <w:sz w:val="24"/>
    </w:rPr>
  </w:style>
  <w:style w:type="character" w:customStyle="1" w:styleId="BodyTextIndent3Char">
    <w:name w:val="Body Text Indent 3 Char"/>
    <w:basedOn w:val="DefaultParagraphFont"/>
    <w:link w:val="BodyTextIndent3"/>
    <w:rsid w:val="00F67B26"/>
    <w:rPr>
      <w:rFonts w:ascii="VNI-Times" w:eastAsia="Times New Roman" w:hAnsi="VNI-Times" w:cs="Times New Roman"/>
      <w:sz w:val="24"/>
      <w:szCs w:val="24"/>
    </w:rPr>
  </w:style>
  <w:style w:type="paragraph" w:styleId="BodyText2">
    <w:name w:val="Body Text 2"/>
    <w:basedOn w:val="Normal"/>
    <w:link w:val="BodyText2Char"/>
    <w:rsid w:val="00A5067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A5067D"/>
    <w:rPr>
      <w:rFonts w:ascii="VNI-Times" w:eastAsia="Times New Roman" w:hAnsi="VNI-Times" w:cs="Times New Roman"/>
      <w:sz w:val="28"/>
      <w:szCs w:val="24"/>
    </w:rPr>
  </w:style>
  <w:style w:type="paragraph" w:customStyle="1" w:styleId="Style2">
    <w:name w:val="Style2"/>
    <w:basedOn w:val="Normal"/>
    <w:rsid w:val="00A5067D"/>
    <w:pPr>
      <w:numPr>
        <w:numId w:val="1"/>
      </w:numPr>
      <w:tabs>
        <w:tab w:val="left" w:pos="1701"/>
      </w:tabs>
      <w:jc w:val="both"/>
    </w:pPr>
    <w:rPr>
      <w:rFonts w:ascii="VNtimes new roman" w:eastAsia="Batang" w:hAnsi="VNtimes new roman"/>
      <w:sz w:val="22"/>
      <w:szCs w:val="20"/>
    </w:rPr>
  </w:style>
  <w:style w:type="paragraph" w:styleId="BodyText3">
    <w:name w:val="Body Text 3"/>
    <w:basedOn w:val="Normal"/>
    <w:link w:val="BodyText3Char"/>
    <w:rsid w:val="00A5067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A5067D"/>
    <w:rPr>
      <w:rFonts w:ascii="VNI-Times" w:eastAsia="Times New Roman" w:hAnsi="VNI-Times" w:cs="Times New Roman"/>
      <w:sz w:val="16"/>
      <w:szCs w:val="16"/>
    </w:rPr>
  </w:style>
  <w:style w:type="character" w:customStyle="1" w:styleId="Heading3Char">
    <w:name w:val="Heading 3 Char"/>
    <w:basedOn w:val="DefaultParagraphFont"/>
    <w:link w:val="Heading3"/>
    <w:semiHidden/>
    <w:rsid w:val="00D621D7"/>
    <w:rPr>
      <w:rFonts w:ascii="Calibri Light" w:eastAsia="Times New Roman" w:hAnsi="Calibri Light" w:cs="Times New Roman"/>
      <w:b/>
      <w:b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4000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5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76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6.bin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5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77" Type="http://schemas.openxmlformats.org/officeDocument/2006/relationships/oleObject" Target="embeddings/oleObject49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9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0.wmf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58</Words>
  <Characters>3753</Characters>
  <Application>Microsoft Office Word</Application>
  <DocSecurity>0</DocSecurity>
  <Lines>31</Lines>
  <Paragraphs>8</Paragraphs>
  <ScaleCrop>false</ScaleCrop>
  <Company/>
  <LinksUpToDate>false</LinksUpToDate>
  <CharactersWithSpaces>4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-s</dc:creator>
  <cp:keywords/>
  <dc:description/>
  <cp:lastModifiedBy>Admin-s</cp:lastModifiedBy>
  <cp:revision>4</cp:revision>
  <dcterms:created xsi:type="dcterms:W3CDTF">2020-10-21T13:45:00Z</dcterms:created>
  <dcterms:modified xsi:type="dcterms:W3CDTF">2020-10-23T17:00:00Z</dcterms:modified>
</cp:coreProperties>
</file>